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B0598" w:rsidRPr="00CB0598" w:rsidRDefault="00CB0598" w:rsidP="00C73836">
      <w:pPr>
        <w:shd w:val="clear" w:color="auto" w:fill="D9D9D9" w:themeFill="background1" w:themeFillShade="D9"/>
        <w:ind w:left="1080" w:hanging="372"/>
        <w:jc w:val="center"/>
        <w:rPr>
          <w:rFonts w:ascii="Times New Roman" w:hAnsi="Times New Roman" w:cs="Times New Roman"/>
          <w:b/>
        </w:rPr>
      </w:pPr>
      <w:r w:rsidRPr="00CB0598">
        <w:rPr>
          <w:rFonts w:ascii="Times New Roman" w:hAnsi="Times New Roman" w:cs="Times New Roman"/>
          <w:b/>
        </w:rPr>
        <w:t xml:space="preserve">TEST </w:t>
      </w:r>
      <w:r w:rsidR="006A669B">
        <w:rPr>
          <w:rFonts w:ascii="Times New Roman" w:hAnsi="Times New Roman" w:cs="Times New Roman"/>
          <w:b/>
        </w:rPr>
        <w:t>1</w:t>
      </w:r>
      <w:r w:rsidRPr="00CB0598">
        <w:rPr>
          <w:rFonts w:ascii="Times New Roman" w:hAnsi="Times New Roman" w:cs="Times New Roman"/>
          <w:b/>
        </w:rPr>
        <w:t xml:space="preserve"> – Numere întregi</w:t>
      </w:r>
    </w:p>
    <w:p w:rsidR="00CB0598" w:rsidRDefault="00CB0598" w:rsidP="00C73836">
      <w:pPr>
        <w:ind w:left="1080" w:hanging="720"/>
      </w:pPr>
    </w:p>
    <w:p w:rsidR="00CB0598" w:rsidRPr="005141B4" w:rsidRDefault="00CB0598" w:rsidP="00C73836">
      <w:pPr>
        <w:pStyle w:val="ListParagraph"/>
        <w:pBdr>
          <w:bottom w:val="single" w:sz="4" w:space="1" w:color="auto"/>
        </w:pBdr>
        <w:ind w:left="1080"/>
        <w:rPr>
          <w:rFonts w:ascii="Times New Roman" w:hAnsi="Times New Roman" w:cs="Times New Roman"/>
          <w:b/>
        </w:rPr>
      </w:pPr>
      <w:r w:rsidRPr="005141B4">
        <w:rPr>
          <w:rFonts w:ascii="Times New Roman" w:hAnsi="Times New Roman" w:cs="Times New Roman"/>
          <w:b/>
        </w:rPr>
        <w:t>SCRIEȚI LITERA CORESPUNZĂTOARE RĂSPUNSULUI CORECT:</w:t>
      </w:r>
      <w:r w:rsidRPr="005141B4"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>9</w:t>
      </w:r>
      <w:r w:rsidRPr="005141B4">
        <w:rPr>
          <w:rFonts w:ascii="Times New Roman" w:hAnsi="Times New Roman" w:cs="Times New Roman"/>
          <w:b/>
        </w:rPr>
        <w:t>0p</w:t>
      </w:r>
    </w:p>
    <w:p w:rsidR="00CB0598" w:rsidRPr="005141B4" w:rsidRDefault="00CB0598" w:rsidP="00CB0598">
      <w:pPr>
        <w:pStyle w:val="ListParagraph"/>
        <w:ind w:left="1080"/>
        <w:rPr>
          <w:rFonts w:ascii="Times New Roman" w:hAnsi="Times New Roman" w:cs="Times New Roman"/>
          <w:b/>
        </w:rPr>
      </w:pPr>
    </w:p>
    <w:p w:rsidR="00CB0598" w:rsidRPr="005141B4" w:rsidRDefault="00CB0598" w:rsidP="00CB0598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Se consideră mulțimea </w:t>
      </w:r>
      <w:r w:rsidRPr="005141B4">
        <w:rPr>
          <w:rFonts w:ascii="Times New Roman" w:hAnsi="Times New Roman" w:cs="Times New Roman"/>
          <w:position w:val="-14"/>
        </w:rPr>
        <w:object w:dxaOrig="3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65pt;height:20.25pt" o:ole="">
            <v:imagedata r:id="rId5" o:title=""/>
          </v:shape>
          <o:OLEObject Type="Embed" ProgID="Equation.DSMT4" ShapeID="_x0000_i1025" DrawAspect="Content" ObjectID="_1731252201" r:id="rId6"/>
        </w:object>
      </w:r>
      <w:r w:rsidRPr="005141B4">
        <w:rPr>
          <w:rFonts w:ascii="Times New Roman" w:hAnsi="Times New Roman" w:cs="Times New Roman"/>
        </w:rPr>
        <w:t xml:space="preserve">. </w:t>
      </w:r>
    </w:p>
    <w:p w:rsidR="00CB0598" w:rsidRPr="005141B4" w:rsidRDefault="00CB0598" w:rsidP="00CB0598">
      <w:pPr>
        <w:pStyle w:val="ListParagraph"/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Elementele mulțimii</w:t>
      </w:r>
      <w:r w:rsidRPr="005141B4">
        <w:rPr>
          <w:rFonts w:ascii="Times New Roman" w:hAnsi="Times New Roman" w:cs="Times New Roman"/>
          <w:position w:val="-16"/>
        </w:rPr>
        <w:object w:dxaOrig="1980" w:dyaOrig="440">
          <v:shape id="_x0000_i1026" type="#_x0000_t75" style="width:99pt;height:21.75pt" o:ole="">
            <v:imagedata r:id="rId7" o:title=""/>
          </v:shape>
          <o:OLEObject Type="Embed" ProgID="Equation.DSMT4" ShapeID="_x0000_i1026" DrawAspect="Content" ObjectID="_1731252202" r:id="rId8"/>
        </w:object>
      </w:r>
      <w:r w:rsidRPr="005141B4">
        <w:rPr>
          <w:rFonts w:ascii="Times New Roman" w:hAnsi="Times New Roman" w:cs="Times New Roman"/>
        </w:rPr>
        <w:t>sunt:</w:t>
      </w:r>
    </w:p>
    <w:p w:rsidR="00CB0598" w:rsidRPr="005141B4" w:rsidRDefault="00CB0598" w:rsidP="00CB059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4"/>
        </w:rPr>
        <w:object w:dxaOrig="2500" w:dyaOrig="400">
          <v:shape id="_x0000_i1027" type="#_x0000_t75" style="width:124.9pt;height:20.25pt" o:ole="">
            <v:imagedata r:id="rId9" o:title=""/>
          </v:shape>
          <o:OLEObject Type="Embed" ProgID="Equation.DSMT4" ShapeID="_x0000_i1027" DrawAspect="Content" ObjectID="_1731252203" r:id="rId10"/>
        </w:object>
      </w:r>
    </w:p>
    <w:p w:rsidR="00CB0598" w:rsidRPr="005141B4" w:rsidRDefault="00CB0598" w:rsidP="00CB059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4"/>
        </w:rPr>
        <w:object w:dxaOrig="1920" w:dyaOrig="400">
          <v:shape id="_x0000_i1028" type="#_x0000_t75" style="width:96.4pt;height:20.25pt" o:ole="">
            <v:imagedata r:id="rId11" o:title=""/>
          </v:shape>
          <o:OLEObject Type="Embed" ProgID="Equation.DSMT4" ShapeID="_x0000_i1028" DrawAspect="Content" ObjectID="_1731252204" r:id="rId12"/>
        </w:object>
      </w:r>
    </w:p>
    <w:p w:rsidR="00CB0598" w:rsidRPr="005141B4" w:rsidRDefault="00CB0598" w:rsidP="00CB059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4"/>
        </w:rPr>
        <w:object w:dxaOrig="2500" w:dyaOrig="400">
          <v:shape id="_x0000_i1029" type="#_x0000_t75" style="width:124.9pt;height:20.25pt" o:ole="">
            <v:imagedata r:id="rId13" o:title=""/>
          </v:shape>
          <o:OLEObject Type="Embed" ProgID="Equation.DSMT4" ShapeID="_x0000_i1029" DrawAspect="Content" ObjectID="_1731252205" r:id="rId14"/>
        </w:object>
      </w:r>
    </w:p>
    <w:p w:rsidR="00CB0598" w:rsidRPr="005141B4" w:rsidRDefault="00CB0598" w:rsidP="00CB059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4"/>
        </w:rPr>
        <w:object w:dxaOrig="1280" w:dyaOrig="400">
          <v:shape id="_x0000_i1030" type="#_x0000_t75" style="width:63.75pt;height:20.25pt" o:ole="">
            <v:imagedata r:id="rId15" o:title=""/>
          </v:shape>
          <o:OLEObject Type="Embed" ProgID="Equation.DSMT4" ShapeID="_x0000_i1030" DrawAspect="Content" ObjectID="_1731252206" r:id="rId16"/>
        </w:object>
      </w:r>
    </w:p>
    <w:p w:rsidR="00CB0598" w:rsidRPr="005141B4" w:rsidRDefault="00CB0598" w:rsidP="00CB0598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Numărul întreg al cărui opus este -9 este:</w:t>
      </w:r>
    </w:p>
    <w:p w:rsidR="00CB0598" w:rsidRPr="005141B4" w:rsidRDefault="00CB0598" w:rsidP="00CB0598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0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b. -9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c.9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d.-19</w:t>
      </w:r>
    </w:p>
    <w:p w:rsidR="00CB0598" w:rsidRPr="005141B4" w:rsidRDefault="00CB0598" w:rsidP="00CB0598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Dacă Andreea a avut o datorie de 15 lei pe care a achitat-o integral atunci ea a mai rămas cu:</w:t>
      </w:r>
    </w:p>
    <w:p w:rsidR="00CB0598" w:rsidRPr="005141B4" w:rsidRDefault="00CB0598" w:rsidP="00CB0598">
      <w:pPr>
        <w:pStyle w:val="ListParagraph"/>
        <w:numPr>
          <w:ilvl w:val="1"/>
          <w:numId w:val="5"/>
        </w:numPr>
        <w:ind w:left="1701" w:hanging="283"/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0 lei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b. 15 lei</w:t>
      </w:r>
      <w:r w:rsidRPr="005141B4">
        <w:rPr>
          <w:rFonts w:ascii="Times New Roman" w:hAnsi="Times New Roman" w:cs="Times New Roman"/>
        </w:rPr>
        <w:tab/>
        <w:t>c. 10 lei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d. 1 leu</w:t>
      </w:r>
    </w:p>
    <w:p w:rsidR="00CB0598" w:rsidRPr="005141B4" w:rsidRDefault="00CB0598" w:rsidP="00CB0598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Dacă altitudinea la care se găsește vârful Omu, raportată la nivelul mării, este de 2505m atunci ea poate fi exprimată cu numărul întreg:</w:t>
      </w:r>
    </w:p>
    <w:p w:rsidR="00CB0598" w:rsidRPr="005141B4" w:rsidRDefault="00CB0598" w:rsidP="00CB0598">
      <w:pPr>
        <w:pStyle w:val="ListParagraph"/>
        <w:numPr>
          <w:ilvl w:val="1"/>
          <w:numId w:val="5"/>
        </w:numPr>
        <w:ind w:left="1701" w:hanging="283"/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-2505 m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b. +2505m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c. -2515m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d.+2575m</w:t>
      </w:r>
    </w:p>
    <w:p w:rsidR="00CB0598" w:rsidRPr="005141B4" w:rsidRDefault="00CB0598" w:rsidP="00CB0598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O variantă corectă de scriere  a trei numere nenegative consecutive pare este: </w:t>
      </w:r>
    </w:p>
    <w:p w:rsidR="00CB0598" w:rsidRPr="005141B4" w:rsidRDefault="00CB0598" w:rsidP="00CB0598">
      <w:pPr>
        <w:pStyle w:val="ListParagraph"/>
        <w:numPr>
          <w:ilvl w:val="1"/>
          <w:numId w:val="5"/>
        </w:numPr>
        <w:ind w:left="1701" w:hanging="283"/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12,13,14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b.-1,-2,-3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c. 0,2,4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d. -6,-4,-2</w:t>
      </w:r>
    </w:p>
    <w:p w:rsidR="00CB0598" w:rsidRPr="005141B4" w:rsidRDefault="00CB0598" w:rsidP="00CB0598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Dacă punctele A,B și C au ca abscise primele trei numere naturale consecutive, atunci alegeți enunțul ADEVĂRAT:</w:t>
      </w:r>
    </w:p>
    <w:p w:rsidR="00CB0598" w:rsidRPr="005141B4" w:rsidRDefault="00CB0598" w:rsidP="00CB0598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A(+1)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b. B(+3)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c. C(+2).</w:t>
      </w:r>
    </w:p>
    <w:p w:rsidR="00CB0598" w:rsidRPr="005141B4" w:rsidRDefault="00CB0598" w:rsidP="00CB0598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Știind că  într-o zi de iarnă temperatura măsurată dimineața este de -10</w:t>
      </w:r>
      <w:r w:rsidRPr="005141B4">
        <w:rPr>
          <w:rFonts w:ascii="Times New Roman" w:hAnsi="Times New Roman" w:cs="Times New Roman"/>
          <w:vertAlign w:val="superscript"/>
        </w:rPr>
        <w:t>0</w:t>
      </w:r>
      <w:r w:rsidRPr="005141B4">
        <w:rPr>
          <w:rFonts w:ascii="Times New Roman" w:hAnsi="Times New Roman" w:cs="Times New Roman"/>
        </w:rPr>
        <w:t>C,  iar cea din timpul zilei este de +10</w:t>
      </w:r>
      <w:r w:rsidRPr="005141B4">
        <w:rPr>
          <w:rFonts w:ascii="Times New Roman" w:hAnsi="Times New Roman" w:cs="Times New Roman"/>
          <w:vertAlign w:val="superscript"/>
        </w:rPr>
        <w:t>0</w:t>
      </w:r>
      <w:r w:rsidRPr="005141B4">
        <w:rPr>
          <w:rFonts w:ascii="Times New Roman" w:hAnsi="Times New Roman" w:cs="Times New Roman"/>
        </w:rPr>
        <w:t>C,  este CORECT să spunem că între cele două temperaturi există o diferență de:</w:t>
      </w:r>
    </w:p>
    <w:p w:rsidR="00CB0598" w:rsidRPr="005141B4" w:rsidRDefault="00CB0598" w:rsidP="00CB0598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20</w:t>
      </w:r>
      <w:r w:rsidRPr="005141B4">
        <w:rPr>
          <w:rFonts w:ascii="Times New Roman" w:hAnsi="Times New Roman" w:cs="Times New Roman"/>
          <w:vertAlign w:val="superscript"/>
        </w:rPr>
        <w:t>0</w:t>
      </w:r>
      <w:r w:rsidRPr="005141B4">
        <w:rPr>
          <w:rFonts w:ascii="Times New Roman" w:hAnsi="Times New Roman" w:cs="Times New Roman"/>
        </w:rPr>
        <w:t>C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b. -20</w:t>
      </w:r>
      <w:r w:rsidRPr="005141B4">
        <w:rPr>
          <w:rFonts w:ascii="Times New Roman" w:hAnsi="Times New Roman" w:cs="Times New Roman"/>
          <w:vertAlign w:val="superscript"/>
        </w:rPr>
        <w:t>0</w:t>
      </w:r>
      <w:r w:rsidRPr="005141B4">
        <w:rPr>
          <w:rFonts w:ascii="Times New Roman" w:hAnsi="Times New Roman" w:cs="Times New Roman"/>
        </w:rPr>
        <w:t>C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c. 10</w:t>
      </w:r>
      <w:r w:rsidRPr="005141B4">
        <w:rPr>
          <w:rFonts w:ascii="Times New Roman" w:hAnsi="Times New Roman" w:cs="Times New Roman"/>
          <w:vertAlign w:val="superscript"/>
        </w:rPr>
        <w:t>0</w:t>
      </w:r>
      <w:r w:rsidRPr="005141B4">
        <w:rPr>
          <w:rFonts w:ascii="Times New Roman" w:hAnsi="Times New Roman" w:cs="Times New Roman"/>
        </w:rPr>
        <w:t>C</w:t>
      </w:r>
    </w:p>
    <w:p w:rsidR="00CB0598" w:rsidRPr="005141B4" w:rsidRDefault="00CB0598" w:rsidP="00CB0598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Un vapor parcurge în călătoria sa distanța dintre două puncte având coordonatele -2 și +2. Vaporul a parcurs jumătate din distanță atunci când ajunge în punctul având coordonata:</w:t>
      </w:r>
    </w:p>
    <w:p w:rsidR="00CB0598" w:rsidRPr="005141B4" w:rsidRDefault="00CB0598" w:rsidP="00CB0598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-1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b.0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c. +1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</w:p>
    <w:p w:rsidR="00CB0598" w:rsidRPr="005141B4" w:rsidRDefault="00CB0598" w:rsidP="00CB0598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Lungimea segmentului AB din figura de mai jos este:</w:t>
      </w:r>
    </w:p>
    <w:p w:rsidR="00CB0598" w:rsidRPr="005141B4" w:rsidRDefault="00CB0598" w:rsidP="00CB0598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4cm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b. 5cm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>c. 6cm</w:t>
      </w:r>
    </w:p>
    <w:p w:rsidR="00CB0598" w:rsidRPr="005141B4" w:rsidRDefault="00CB0598" w:rsidP="00CB0598">
      <w:pPr>
        <w:pStyle w:val="ListParagraph"/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noProof/>
          <w:lang w:eastAsia="ro-RO"/>
        </w:rPr>
        <w:drawing>
          <wp:anchor distT="0" distB="0" distL="114300" distR="114300" simplePos="0" relativeHeight="251659264" behindDoc="1" locked="0" layoutInCell="1" allowOverlap="1" wp14:anchorId="5A11A008" wp14:editId="71354758">
            <wp:simplePos x="0" y="0"/>
            <wp:positionH relativeFrom="column">
              <wp:posOffset>613410</wp:posOffset>
            </wp:positionH>
            <wp:positionV relativeFrom="paragraph">
              <wp:posOffset>44450</wp:posOffset>
            </wp:positionV>
            <wp:extent cx="3990975" cy="847725"/>
            <wp:effectExtent l="19050" t="0" r="9525" b="0"/>
            <wp:wrapSquare wrapText="bothSides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0598" w:rsidRPr="005141B4" w:rsidRDefault="00CB0598" w:rsidP="00CB0598">
      <w:pPr>
        <w:pStyle w:val="ListParagraph"/>
        <w:ind w:left="1701"/>
        <w:rPr>
          <w:rFonts w:ascii="Times New Roman" w:hAnsi="Times New Roman" w:cs="Times New Roman"/>
        </w:rPr>
      </w:pPr>
    </w:p>
    <w:p w:rsidR="00CB0598" w:rsidRPr="005141B4" w:rsidRDefault="00CB0598" w:rsidP="00CB0598">
      <w:pPr>
        <w:pStyle w:val="ListParagraph"/>
        <w:ind w:left="1701"/>
        <w:rPr>
          <w:rFonts w:ascii="Times New Roman" w:hAnsi="Times New Roman" w:cs="Times New Roman"/>
        </w:rPr>
      </w:pPr>
    </w:p>
    <w:p w:rsidR="00CA212B" w:rsidRDefault="00CA212B"/>
    <w:p w:rsidR="00CB0598" w:rsidRPr="00CB0598" w:rsidRDefault="00CB0598" w:rsidP="00CB0598">
      <w:pPr>
        <w:spacing w:after="0"/>
        <w:rPr>
          <w:b/>
          <w:bCs/>
        </w:rPr>
      </w:pPr>
      <w:r w:rsidRPr="00CB0598">
        <w:rPr>
          <w:b/>
          <w:bCs/>
        </w:rPr>
        <w:t xml:space="preserve">Se acordă 10 puncte din oficiu. </w:t>
      </w:r>
    </w:p>
    <w:p w:rsidR="00CB0598" w:rsidRPr="00CB0598" w:rsidRDefault="00CB0598" w:rsidP="00CB0598">
      <w:pPr>
        <w:spacing w:after="0"/>
        <w:rPr>
          <w:b/>
          <w:bCs/>
        </w:rPr>
      </w:pPr>
      <w:r w:rsidRPr="00CB0598">
        <w:rPr>
          <w:b/>
          <w:bCs/>
        </w:rPr>
        <w:t>Timp de lucru: 30 mi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5"/>
        <w:gridCol w:w="901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PROBLEMA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1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2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3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4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5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6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7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8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9</w:t>
            </w: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Răspunsul elevului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Punctaj acordat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>
              <w:rPr>
                <w:b/>
                <w:bCs/>
              </w:rPr>
              <w:t>Punctaj TOTAL</w:t>
            </w:r>
          </w:p>
        </w:tc>
        <w:tc>
          <w:tcPr>
            <w:tcW w:w="8115" w:type="dxa"/>
            <w:gridSpan w:val="9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</w:tbl>
    <w:p w:rsidR="00CB0598" w:rsidRPr="00CB0598" w:rsidRDefault="00CB0598" w:rsidP="00CB0598">
      <w:pPr>
        <w:ind w:firstLine="708"/>
      </w:pPr>
    </w:p>
    <w:sectPr w:rsidR="00CB0598" w:rsidRPr="00CB0598" w:rsidSect="00CB0598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723549"/>
    <w:multiLevelType w:val="hybridMultilevel"/>
    <w:tmpl w:val="64DCB5E0"/>
    <w:lvl w:ilvl="0" w:tplc="C39A6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2745CA"/>
    <w:multiLevelType w:val="hybridMultilevel"/>
    <w:tmpl w:val="24A08530"/>
    <w:lvl w:ilvl="0" w:tplc="7C4CFEF8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925C6C"/>
    <w:multiLevelType w:val="hybridMultilevel"/>
    <w:tmpl w:val="C2A60CE8"/>
    <w:lvl w:ilvl="0" w:tplc="AD948DF6">
      <w:start w:val="1"/>
      <w:numFmt w:val="lowerLetter"/>
      <w:lvlText w:val="%1."/>
      <w:lvlJc w:val="left"/>
      <w:pPr>
        <w:ind w:left="1776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2496" w:hanging="360"/>
      </w:pPr>
    </w:lvl>
    <w:lvl w:ilvl="2" w:tplc="0418001B" w:tentative="1">
      <w:start w:val="1"/>
      <w:numFmt w:val="lowerRoman"/>
      <w:lvlText w:val="%3."/>
      <w:lvlJc w:val="right"/>
      <w:pPr>
        <w:ind w:left="3216" w:hanging="180"/>
      </w:pPr>
    </w:lvl>
    <w:lvl w:ilvl="3" w:tplc="0418000F" w:tentative="1">
      <w:start w:val="1"/>
      <w:numFmt w:val="decimal"/>
      <w:lvlText w:val="%4."/>
      <w:lvlJc w:val="left"/>
      <w:pPr>
        <w:ind w:left="3936" w:hanging="360"/>
      </w:pPr>
    </w:lvl>
    <w:lvl w:ilvl="4" w:tplc="04180019" w:tentative="1">
      <w:start w:val="1"/>
      <w:numFmt w:val="lowerLetter"/>
      <w:lvlText w:val="%5."/>
      <w:lvlJc w:val="left"/>
      <w:pPr>
        <w:ind w:left="4656" w:hanging="360"/>
      </w:pPr>
    </w:lvl>
    <w:lvl w:ilvl="5" w:tplc="0418001B" w:tentative="1">
      <w:start w:val="1"/>
      <w:numFmt w:val="lowerRoman"/>
      <w:lvlText w:val="%6."/>
      <w:lvlJc w:val="right"/>
      <w:pPr>
        <w:ind w:left="5376" w:hanging="180"/>
      </w:pPr>
    </w:lvl>
    <w:lvl w:ilvl="6" w:tplc="0418000F" w:tentative="1">
      <w:start w:val="1"/>
      <w:numFmt w:val="decimal"/>
      <w:lvlText w:val="%7."/>
      <w:lvlJc w:val="left"/>
      <w:pPr>
        <w:ind w:left="6096" w:hanging="360"/>
      </w:pPr>
    </w:lvl>
    <w:lvl w:ilvl="7" w:tplc="04180019" w:tentative="1">
      <w:start w:val="1"/>
      <w:numFmt w:val="lowerLetter"/>
      <w:lvlText w:val="%8."/>
      <w:lvlJc w:val="left"/>
      <w:pPr>
        <w:ind w:left="6816" w:hanging="360"/>
      </w:pPr>
    </w:lvl>
    <w:lvl w:ilvl="8" w:tplc="0418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 w15:restartNumberingAfterBreak="0">
    <w:nsid w:val="6BD508EB"/>
    <w:multiLevelType w:val="hybridMultilevel"/>
    <w:tmpl w:val="3EDCD77C"/>
    <w:lvl w:ilvl="0" w:tplc="3C42203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23388D"/>
    <w:multiLevelType w:val="hybridMultilevel"/>
    <w:tmpl w:val="1F7896F2"/>
    <w:lvl w:ilvl="0" w:tplc="D102B930">
      <w:start w:val="1"/>
      <w:numFmt w:val="lowerLetter"/>
      <w:lvlText w:val="%1."/>
      <w:lvlJc w:val="left"/>
      <w:pPr>
        <w:ind w:left="1776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2496" w:hanging="360"/>
      </w:pPr>
    </w:lvl>
    <w:lvl w:ilvl="2" w:tplc="0418001B" w:tentative="1">
      <w:start w:val="1"/>
      <w:numFmt w:val="lowerRoman"/>
      <w:lvlText w:val="%3."/>
      <w:lvlJc w:val="right"/>
      <w:pPr>
        <w:ind w:left="3216" w:hanging="180"/>
      </w:pPr>
    </w:lvl>
    <w:lvl w:ilvl="3" w:tplc="0418000F" w:tentative="1">
      <w:start w:val="1"/>
      <w:numFmt w:val="decimal"/>
      <w:lvlText w:val="%4."/>
      <w:lvlJc w:val="left"/>
      <w:pPr>
        <w:ind w:left="3936" w:hanging="360"/>
      </w:pPr>
    </w:lvl>
    <w:lvl w:ilvl="4" w:tplc="04180019" w:tentative="1">
      <w:start w:val="1"/>
      <w:numFmt w:val="lowerLetter"/>
      <w:lvlText w:val="%5."/>
      <w:lvlJc w:val="left"/>
      <w:pPr>
        <w:ind w:left="4656" w:hanging="360"/>
      </w:pPr>
    </w:lvl>
    <w:lvl w:ilvl="5" w:tplc="0418001B" w:tentative="1">
      <w:start w:val="1"/>
      <w:numFmt w:val="lowerRoman"/>
      <w:lvlText w:val="%6."/>
      <w:lvlJc w:val="right"/>
      <w:pPr>
        <w:ind w:left="5376" w:hanging="180"/>
      </w:pPr>
    </w:lvl>
    <w:lvl w:ilvl="6" w:tplc="0418000F" w:tentative="1">
      <w:start w:val="1"/>
      <w:numFmt w:val="decimal"/>
      <w:lvlText w:val="%7."/>
      <w:lvlJc w:val="left"/>
      <w:pPr>
        <w:ind w:left="6096" w:hanging="360"/>
      </w:pPr>
    </w:lvl>
    <w:lvl w:ilvl="7" w:tplc="04180019" w:tentative="1">
      <w:start w:val="1"/>
      <w:numFmt w:val="lowerLetter"/>
      <w:lvlText w:val="%8."/>
      <w:lvlJc w:val="left"/>
      <w:pPr>
        <w:ind w:left="6816" w:hanging="360"/>
      </w:pPr>
    </w:lvl>
    <w:lvl w:ilvl="8" w:tplc="0418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5" w15:restartNumberingAfterBreak="0">
    <w:nsid w:val="796B4A4B"/>
    <w:multiLevelType w:val="hybridMultilevel"/>
    <w:tmpl w:val="80106862"/>
    <w:lvl w:ilvl="0" w:tplc="9DE290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0772272">
    <w:abstractNumId w:val="3"/>
  </w:num>
  <w:num w:numId="2" w16cid:durableId="1620842366">
    <w:abstractNumId w:val="0"/>
  </w:num>
  <w:num w:numId="3" w16cid:durableId="1678145075">
    <w:abstractNumId w:val="2"/>
  </w:num>
  <w:num w:numId="4" w16cid:durableId="1603802347">
    <w:abstractNumId w:val="4"/>
  </w:num>
  <w:num w:numId="5" w16cid:durableId="874122797">
    <w:abstractNumId w:val="5"/>
  </w:num>
  <w:num w:numId="6" w16cid:durableId="840346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0598"/>
    <w:rsid w:val="006A669B"/>
    <w:rsid w:val="00C73836"/>
    <w:rsid w:val="00CA212B"/>
    <w:rsid w:val="00CB0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5973804F"/>
  <w15:chartTrackingRefBased/>
  <w15:docId w15:val="{24968A1C-FED5-4F70-AED8-59BFC4CA49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0598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CB05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32</Words>
  <Characters>1352</Characters>
  <Application>Microsoft Office Word</Application>
  <DocSecurity>0</DocSecurity>
  <Lines>11</Lines>
  <Paragraphs>3</Paragraphs>
  <ScaleCrop>false</ScaleCrop>
  <Company/>
  <LinksUpToDate>false</LinksUpToDate>
  <CharactersWithSpaces>1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istirom</dc:creator>
  <cp:keywords/>
  <dc:description/>
  <cp:lastModifiedBy>cristirom</cp:lastModifiedBy>
  <cp:revision>3</cp:revision>
  <dcterms:created xsi:type="dcterms:W3CDTF">2022-11-28T16:18:00Z</dcterms:created>
  <dcterms:modified xsi:type="dcterms:W3CDTF">2022-11-29T16:37:00Z</dcterms:modified>
</cp:coreProperties>
</file>